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6095" w:rsidRPr="006423FF" w:rsidRDefault="006423FF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 xml:space="preserve">UBND HUYỆN THANH TRÌ        </w:t>
      </w:r>
      <w:r w:rsidR="009E0C30">
        <w:rPr>
          <w:rFonts w:ascii="Times New Roman" w:hAnsi="Times New Roman" w:cs="Times New Roman"/>
          <w:b/>
          <w:sz w:val="28"/>
          <w:szCs w:val="28"/>
        </w:rPr>
        <w:t xml:space="preserve">                              ÔN TẬP</w:t>
      </w:r>
    </w:p>
    <w:p w:rsidR="006423FF" w:rsidRPr="006423FF" w:rsidRDefault="006423FF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>TRƯỜNG THCS TAM HIỆP                          TUẦN TỪ</w:t>
      </w:r>
      <w:r w:rsidR="002B6344">
        <w:rPr>
          <w:rFonts w:ascii="Times New Roman" w:hAnsi="Times New Roman" w:cs="Times New Roman"/>
          <w:b/>
          <w:sz w:val="28"/>
          <w:szCs w:val="28"/>
        </w:rPr>
        <w:t xml:space="preserve"> 24/</w:t>
      </w:r>
      <w:r w:rsidRPr="006423FF">
        <w:rPr>
          <w:rFonts w:ascii="Times New Roman" w:hAnsi="Times New Roman" w:cs="Times New Roman"/>
          <w:b/>
          <w:sz w:val="28"/>
          <w:szCs w:val="28"/>
        </w:rPr>
        <w:t>2 ĐẾ</w:t>
      </w:r>
      <w:r w:rsidR="002B6344">
        <w:rPr>
          <w:rFonts w:ascii="Times New Roman" w:hAnsi="Times New Roman" w:cs="Times New Roman"/>
          <w:b/>
          <w:sz w:val="28"/>
          <w:szCs w:val="28"/>
        </w:rPr>
        <w:t>N 29</w:t>
      </w:r>
      <w:r w:rsidRPr="006423FF">
        <w:rPr>
          <w:rFonts w:ascii="Times New Roman" w:hAnsi="Times New Roman" w:cs="Times New Roman"/>
          <w:b/>
          <w:sz w:val="28"/>
          <w:szCs w:val="28"/>
        </w:rPr>
        <w:t>/2/2020</w:t>
      </w:r>
    </w:p>
    <w:p w:rsidR="006423FF" w:rsidRPr="006423FF" w:rsidRDefault="006423FF" w:rsidP="006423F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6423FF">
        <w:rPr>
          <w:rFonts w:ascii="Times New Roman" w:hAnsi="Times New Roman" w:cs="Times New Roman"/>
          <w:b/>
          <w:sz w:val="32"/>
          <w:szCs w:val="32"/>
        </w:rPr>
        <w:t>MÔN TOÁN 8</w:t>
      </w:r>
    </w:p>
    <w:p w:rsidR="006423FF" w:rsidRDefault="006423FF" w:rsidP="006423F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ẠI SỐ</w:t>
      </w:r>
    </w:p>
    <w:p w:rsidR="006423FF" w:rsidRDefault="006423FF" w:rsidP="006423FF">
      <w:pPr>
        <w:ind w:left="360"/>
        <w:rPr>
          <w:rFonts w:ascii="Times New Roman" w:hAnsi="Times New Roman" w:cs="Times New Roman"/>
          <w:b/>
          <w:i/>
          <w:sz w:val="28"/>
          <w:szCs w:val="28"/>
        </w:rPr>
      </w:pPr>
      <w:r w:rsidRPr="006423FF">
        <w:rPr>
          <w:rFonts w:ascii="Times New Roman" w:hAnsi="Times New Roman" w:cs="Times New Roman"/>
          <w:b/>
          <w:i/>
          <w:sz w:val="28"/>
          <w:szCs w:val="28"/>
        </w:rPr>
        <w:t>Dạng 1. Giải phương trình đưa được về dạng ax+b = 0.</w:t>
      </w:r>
    </w:p>
    <w:p w:rsidR="006423FF" w:rsidRDefault="006423FF" w:rsidP="006423FF">
      <w:pPr>
        <w:ind w:left="360"/>
        <w:rPr>
          <w:rFonts w:ascii="Times New Roman" w:hAnsi="Times New Roman" w:cs="Times New Roman"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>Bài 1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iải phương trình</w:t>
      </w:r>
      <w:r w:rsidR="00105600">
        <w:rPr>
          <w:rFonts w:ascii="Times New Roman" w:hAnsi="Times New Roman" w:cs="Times New Roman"/>
          <w:sz w:val="28"/>
          <w:szCs w:val="28"/>
        </w:rPr>
        <w:t>:</w:t>
      </w:r>
    </w:p>
    <w:p w:rsidR="006423FF" w:rsidRDefault="006423FF" w:rsidP="006423FF">
      <w:pPr>
        <w:spacing w:line="240" w:lineRule="auto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>a) 8x – 25 = 15 – 2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x                   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>b) 37 – 7x = 8x + 7</w:t>
      </w:r>
      <w:r w:rsidRPr="006423FF"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                          </w:t>
      </w:r>
    </w:p>
    <w:p w:rsidR="006423FF" w:rsidRPr="006423FF" w:rsidRDefault="006423FF" w:rsidP="006423FF">
      <w:pPr>
        <w:spacing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 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>c) 22 – 6x = 3x – 41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>d) 52 – 12x = 3 – 5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x                            </w:t>
      </w:r>
    </w:p>
    <w:p w:rsidR="006423FF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   </w:t>
      </w:r>
      <w:r w:rsidRPr="006423FF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2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>. Giải phương trình</w:t>
      </w:r>
      <w:r w:rsidR="00105600">
        <w:rPr>
          <w:rFonts w:ascii="Times New Roman" w:eastAsia="Arial" w:hAnsi="Times New Roman" w:cs="Times New Roman"/>
          <w:color w:val="000000"/>
          <w:sz w:val="28"/>
          <w:szCs w:val="28"/>
        </w:rPr>
        <w:t>: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                                                        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</w:t>
      </w:r>
    </w:p>
    <w:p w:rsidR="006423FF" w:rsidRDefault="006423FF" w:rsidP="006423FF">
      <w:pPr>
        <w:spacing w:after="200" w:line="240" w:lineRule="auto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proofErr w:type="gramStart"/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>a</w:t>
      </w:r>
      <w:proofErr w:type="gramEnd"/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) 2(x – 3) + 1 = 2(x + 1) – 9 </w:t>
      </w:r>
    </w:p>
    <w:p w:rsidR="006423FF" w:rsidRPr="007E5E9E" w:rsidRDefault="006423FF" w:rsidP="006423FF">
      <w:pPr>
        <w:spacing w:after="200" w:line="240" w:lineRule="auto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 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>b) 3(x + 1</w:t>
      </w:r>
      <w:proofErr w:type="gramStart"/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>)(</w:t>
      </w:r>
      <w:proofErr w:type="gramEnd"/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>x – 1) + 5 = 3x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+ 2</w:t>
      </w:r>
    </w:p>
    <w:p w:rsidR="006423FF" w:rsidRPr="007E5E9E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) </w:t>
      </w:r>
      <w:proofErr w:type="gramStart"/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>x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3</w:t>
      </w:r>
      <w:proofErr w:type="gramEnd"/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+ 2(x – 1)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– 2(x – 1)(x + 1) = x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3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+ x – 4 – (x – 4)</w:t>
      </w:r>
    </w:p>
    <w:p w:rsidR="006423FF" w:rsidRPr="006423FF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Pr="006423FF"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Bài 3.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Giải phương trình</w:t>
      </w:r>
      <w:r w:rsidR="00105600">
        <w:rPr>
          <w:rFonts w:ascii="Times New Roman" w:eastAsia="Arial" w:hAnsi="Times New Roman" w:cs="Times New Roman"/>
          <w:color w:val="000000"/>
          <w:sz w:val="28"/>
          <w:szCs w:val="28"/>
        </w:rPr>
        <w:t>:</w:t>
      </w:r>
    </w:p>
    <w:p w:rsidR="006423FF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a)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267B85" w:rsidRPr="00267B85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26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36pt" o:ole="">
            <v:imagedata r:id="rId6" o:title=""/>
          </v:shape>
          <o:OLEObject Type="Embed" ProgID="Equation.DSMT4" ShapeID="_x0000_i1025" DrawAspect="Content" ObjectID="_1643947434" r:id="rId7"/>
        </w:objec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</w:t>
      </w:r>
      <w:proofErr w:type="gramStart"/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b</w:t>
      </w:r>
      <w:proofErr w:type="gramEnd"/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)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267B85" w:rsidRPr="00267B85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2799" w:dyaOrig="720">
          <v:shape id="_x0000_i1026" type="#_x0000_t75" style="width:140.25pt;height:36pt" o:ole="">
            <v:imagedata r:id="rId8" o:title=""/>
          </v:shape>
          <o:OLEObject Type="Embed" ProgID="Equation.DSMT4" ShapeID="_x0000_i1026" DrawAspect="Content" ObjectID="_1643947435" r:id="rId9"/>
        </w:objec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 </w:t>
      </w:r>
    </w:p>
    <w:p w:rsidR="006423FF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c)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267B85" w:rsidRPr="00267B85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3500" w:dyaOrig="720">
          <v:shape id="_x0000_i1027" type="#_x0000_t75" style="width:174.75pt;height:36pt" o:ole="">
            <v:imagedata r:id="rId10" o:title=""/>
          </v:shape>
          <o:OLEObject Type="Embed" ProgID="Equation.DSMT4" ShapeID="_x0000_i1027" DrawAspect="Content" ObjectID="_1643947436" r:id="rId11"/>
        </w:objec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</w:t>
      </w:r>
      <w:proofErr w:type="gramStart"/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d</w:t>
      </w:r>
      <w:proofErr w:type="gramEnd"/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)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267B85" w:rsidRPr="00267B85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3280" w:dyaOrig="720">
          <v:shape id="_x0000_i1028" type="#_x0000_t75" style="width:164.25pt;height:36pt" o:ole="">
            <v:imagedata r:id="rId12" o:title=""/>
          </v:shape>
          <o:OLEObject Type="Embed" ProgID="Equation.DSMT4" ShapeID="_x0000_i1028" DrawAspect="Content" ObjectID="_1643947437" r:id="rId13"/>
        </w:objec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</w:t>
      </w:r>
    </w:p>
    <w:p w:rsidR="006423FF" w:rsidRPr="006423FF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e)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267B85" w:rsidRPr="00267B85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3200" w:dyaOrig="720">
          <v:shape id="_x0000_i1029" type="#_x0000_t75" style="width:159.75pt;height:36pt" o:ole="">
            <v:imagedata r:id="rId14" o:title=""/>
          </v:shape>
          <o:OLEObject Type="Embed" ProgID="Equation.DSMT4" ShapeID="_x0000_i1029" DrawAspect="Content" ObjectID="_1643947438" r:id="rId15"/>
        </w:objec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</w:t>
      </w:r>
      <w:proofErr w:type="gramStart"/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f</w:t>
      </w:r>
      <w:proofErr w:type="gramEnd"/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) </w:t>
      </w:r>
      <w:r w:rsidR="00267B85" w:rsidRPr="00267B85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3420" w:dyaOrig="720">
          <v:shape id="_x0000_i1030" type="#_x0000_t75" style="width:171pt;height:36pt" o:ole="">
            <v:imagedata r:id="rId16" o:title=""/>
          </v:shape>
          <o:OLEObject Type="Embed" ProgID="Equation.DSMT4" ShapeID="_x0000_i1030" DrawAspect="Content" ObjectID="_1643947439" r:id="rId17"/>
        </w:objec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</w:p>
    <w:p w:rsidR="006423FF" w:rsidRDefault="006423FF" w:rsidP="006423FF">
      <w:pPr>
        <w:ind w:left="360"/>
        <w:rPr>
          <w:rFonts w:ascii="Times New Roman" w:hAnsi="Times New Roman" w:cs="Times New Roman"/>
          <w:b/>
          <w:i/>
          <w:sz w:val="28"/>
          <w:szCs w:val="28"/>
        </w:rPr>
      </w:pPr>
      <w:r w:rsidRPr="006423FF">
        <w:rPr>
          <w:rFonts w:ascii="Times New Roman" w:hAnsi="Times New Roman" w:cs="Times New Roman"/>
          <w:b/>
          <w:i/>
          <w:sz w:val="28"/>
          <w:szCs w:val="28"/>
        </w:rPr>
        <w:t>Dạng 2. Giải phương trình tích.</w:t>
      </w:r>
    </w:p>
    <w:p w:rsidR="006423FF" w:rsidRDefault="006423FF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   </w:t>
      </w:r>
      <w:r w:rsidR="003301E4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1</w:t>
      </w:r>
      <w:r w:rsidRPr="006423FF"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Giải phương trình</w:t>
      </w:r>
      <w:r w:rsidR="00105600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6423FF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          </w:t>
      </w:r>
    </w:p>
    <w:p w:rsidR="00105600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>a) (2x + 1</w:t>
      </w:r>
      <w:proofErr w:type="gramStart"/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>)(</w:t>
      </w:r>
      <w:proofErr w:type="gramEnd"/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>3x - 2) = 0</w:t>
      </w:r>
      <w:r w:rsidRPr="006423FF"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>b) (6 – 3x)(-4x + 1) = 0</w:t>
      </w:r>
      <w:r w:rsidRPr="006423FF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423FF">
        <w:rPr>
          <w:rFonts w:ascii="Times New Roman" w:eastAsia="Calibri" w:hAnsi="Times New Roman" w:cs="Times New Roman"/>
          <w:sz w:val="28"/>
          <w:szCs w:val="28"/>
        </w:rPr>
        <w:t xml:space="preserve">          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</w:t>
      </w:r>
      <w:r w:rsid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</w:t>
      </w:r>
    </w:p>
    <w:p w:rsidR="00267B85" w:rsidRDefault="00105600" w:rsidP="006423FF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</w:t>
      </w:r>
      <w:r w:rsid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) 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>x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proofErr w:type="gramStart"/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>.(</w:t>
      </w:r>
      <w:proofErr w:type="gramEnd"/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>x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+ 1) = 0                                 </w:t>
      </w:r>
      <w:r w:rsidR="006423FF"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d)</w:t>
      </w:r>
      <w:r w:rsidR="006423FF" w:rsidRPr="006423FF">
        <w:rPr>
          <w:rFonts w:ascii="Times New Roman" w:eastAsia="Arial" w:hAnsi="Times New Roman" w:cs="Times New Roman"/>
          <w:color w:val="000000"/>
          <w:sz w:val="26"/>
          <w:szCs w:val="26"/>
        </w:rPr>
        <w:t xml:space="preserve"> </w:t>
      </w:r>
      <w:r w:rsidR="00267B85" w:rsidRPr="00267B85">
        <w:rPr>
          <w:rFonts w:ascii="Times New Roman" w:eastAsia="Arial" w:hAnsi="Times New Roman" w:cs="Times New Roman"/>
          <w:color w:val="000000"/>
          <w:sz w:val="28"/>
          <w:szCs w:val="28"/>
        </w:rPr>
        <w:t>(x + 3)(x – 3) = 16</w:t>
      </w:r>
      <w:r w:rsidR="006423FF" w:rsidRPr="006423FF">
        <w:rPr>
          <w:rFonts w:ascii="Times New Roman" w:eastAsia="Calibri" w:hAnsi="Times New Roman" w:cs="Times New Roman"/>
          <w:sz w:val="26"/>
          <w:szCs w:val="26"/>
        </w:rPr>
        <w:t xml:space="preserve">                                                         </w:t>
      </w:r>
    </w:p>
    <w:p w:rsidR="00105600" w:rsidRPr="00267B85" w:rsidRDefault="00267B85" w:rsidP="006423FF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     </w:t>
      </w:r>
      <w:r w:rsidR="003301E4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2</w:t>
      </w:r>
      <w:r w:rsidR="00105600" w:rsidRP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. </w:t>
      </w:r>
      <w:r w:rsidR="00105600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>Giải phương trình:</w:t>
      </w:r>
      <w:r w:rsidR="006423FF" w:rsidRPr="006423FF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                </w:t>
      </w:r>
    </w:p>
    <w:p w:rsidR="00105600" w:rsidRDefault="00105600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a) </w:t>
      </w:r>
      <w:proofErr w:type="gramStart"/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>x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3</w:t>
      </w:r>
      <w:proofErr w:type="gramEnd"/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+ 9x = 6x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6423FF" w:rsidRPr="006423FF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</w:t>
      </w:r>
      <w:r w:rsidR="00267B85">
        <w:rPr>
          <w:rFonts w:ascii="Times New Roman" w:eastAsia="Calibri" w:hAnsi="Times New Roman" w:cs="Times New Roman"/>
          <w:sz w:val="28"/>
          <w:szCs w:val="28"/>
        </w:rPr>
        <w:t xml:space="preserve">                   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>b) (x – 6)(x + 1) = 2x + 2</w:t>
      </w:r>
      <w:r w:rsidR="006423FF" w:rsidRPr="006423FF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</w:t>
      </w:r>
    </w:p>
    <w:p w:rsidR="00267B85" w:rsidRDefault="00105600" w:rsidP="00267B85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267B85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>c) (x – 1)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= 4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="00267B8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>d) (2x + 1)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= (x – 1)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6423FF" w:rsidRPr="006423FF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</w:t>
      </w:r>
    </w:p>
    <w:p w:rsidR="00105600" w:rsidRPr="00267B85" w:rsidRDefault="00267B85" w:rsidP="00267B85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       </w:t>
      </w:r>
      <w:r w:rsidR="006423FF" w:rsidRP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>B</w:t>
      </w:r>
      <w:r w:rsidR="003301E4">
        <w:rPr>
          <w:rFonts w:ascii="Times New Roman" w:eastAsia="Arial" w:hAnsi="Times New Roman" w:cs="Times New Roman"/>
          <w:b/>
          <w:color w:val="000000"/>
          <w:sz w:val="28"/>
          <w:szCs w:val="28"/>
        </w:rPr>
        <w:t>ài 3</w:t>
      </w:r>
      <w:r w:rsid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  <w:r w:rsidR="006423FF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Giả</w:t>
      </w:r>
      <w:r w:rsidR="00105600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>i phương trình:</w:t>
      </w:r>
    </w:p>
    <w:p w:rsidR="00105600" w:rsidRDefault="006423FF" w:rsidP="00105600">
      <w:pPr>
        <w:ind w:left="360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</w:t>
      </w:r>
      <w:r w:rsidR="00267B85">
        <w:rPr>
          <w:rFonts w:ascii="Times New Roman" w:eastAsia="Calibri" w:hAnsi="Times New Roman" w:cs="Times New Roman"/>
          <w:sz w:val="28"/>
          <w:szCs w:val="28"/>
        </w:rPr>
        <w:t>a) (x</w:t>
      </w:r>
      <w:r w:rsidR="00267B85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267B85">
        <w:rPr>
          <w:rFonts w:ascii="Times New Roman" w:eastAsia="Calibri" w:hAnsi="Times New Roman" w:cs="Times New Roman"/>
          <w:sz w:val="28"/>
          <w:szCs w:val="28"/>
        </w:rPr>
        <w:t xml:space="preserve"> – 1</w:t>
      </w:r>
      <w:proofErr w:type="gramStart"/>
      <w:r w:rsidR="00267B85">
        <w:rPr>
          <w:rFonts w:ascii="Times New Roman" w:eastAsia="Calibri" w:hAnsi="Times New Roman" w:cs="Times New Roman"/>
          <w:sz w:val="28"/>
          <w:szCs w:val="28"/>
        </w:rPr>
        <w:t>)(</w:t>
      </w:r>
      <w:proofErr w:type="gramEnd"/>
      <w:r w:rsidR="00267B85">
        <w:rPr>
          <w:rFonts w:ascii="Times New Roman" w:eastAsia="Calibri" w:hAnsi="Times New Roman" w:cs="Times New Roman"/>
          <w:sz w:val="28"/>
          <w:szCs w:val="28"/>
        </w:rPr>
        <w:t>2x – 1) = (x</w:t>
      </w:r>
      <w:r w:rsidR="00267B85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267B85">
        <w:rPr>
          <w:rFonts w:ascii="Times New Roman" w:eastAsia="Calibri" w:hAnsi="Times New Roman" w:cs="Times New Roman"/>
          <w:sz w:val="28"/>
          <w:szCs w:val="28"/>
        </w:rPr>
        <w:t xml:space="preserve"> – 1)(x + 3)</w:t>
      </w:r>
      <w:r w:rsid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</w:t>
      </w:r>
      <w:r w:rsidR="00267B85">
        <w:rPr>
          <w:rFonts w:ascii="Times New Roman" w:eastAsia="Calibri" w:hAnsi="Times New Roman" w:cs="Times New Roman"/>
          <w:sz w:val="28"/>
          <w:szCs w:val="28"/>
        </w:rPr>
        <w:t>b) x</w:t>
      </w:r>
      <w:r w:rsidR="00267B85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="00267B85">
        <w:rPr>
          <w:rFonts w:ascii="Times New Roman" w:eastAsia="Calibri" w:hAnsi="Times New Roman" w:cs="Times New Roman"/>
          <w:sz w:val="28"/>
          <w:szCs w:val="28"/>
        </w:rPr>
        <w:t xml:space="preserve"> + 3x</w:t>
      </w:r>
      <w:r w:rsidR="00267B85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267B85">
        <w:rPr>
          <w:rFonts w:ascii="Times New Roman" w:eastAsia="Calibri" w:hAnsi="Times New Roman" w:cs="Times New Roman"/>
          <w:sz w:val="28"/>
          <w:szCs w:val="28"/>
        </w:rPr>
        <w:t xml:space="preserve"> + x + 3 = 0</w:t>
      </w:r>
      <w:r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                                            </w:t>
      </w:r>
    </w:p>
    <w:p w:rsidR="00DB1E9B" w:rsidRDefault="00105600" w:rsidP="00105600">
      <w:pPr>
        <w:ind w:left="36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</w:t>
      </w:r>
      <w:proofErr w:type="gramStart"/>
      <w:r w:rsidR="00BE6C2F">
        <w:rPr>
          <w:rFonts w:ascii="Times New Roman" w:eastAsia="Calibri" w:hAnsi="Times New Roman" w:cs="Times New Roman"/>
          <w:sz w:val="28"/>
          <w:szCs w:val="28"/>
        </w:rPr>
        <w:t>c</w:t>
      </w:r>
      <w:proofErr w:type="gramEnd"/>
      <w:r w:rsidR="00267B85">
        <w:rPr>
          <w:rFonts w:ascii="Times New Roman" w:eastAsia="Calibri" w:hAnsi="Times New Roman" w:cs="Times New Roman"/>
          <w:sz w:val="28"/>
          <w:szCs w:val="28"/>
        </w:rPr>
        <w:t>) x</w:t>
      </w:r>
      <w:r w:rsidR="00267B85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="00267B85">
        <w:rPr>
          <w:rFonts w:ascii="Times New Roman" w:eastAsia="Calibri" w:hAnsi="Times New Roman" w:cs="Times New Roman"/>
          <w:sz w:val="28"/>
          <w:szCs w:val="28"/>
        </w:rPr>
        <w:t xml:space="preserve"> – 3x</w:t>
      </w:r>
      <w:r w:rsidR="00267B85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267B85">
        <w:rPr>
          <w:rFonts w:ascii="Times New Roman" w:eastAsia="Calibri" w:hAnsi="Times New Roman" w:cs="Times New Roman"/>
          <w:sz w:val="28"/>
          <w:szCs w:val="28"/>
        </w:rPr>
        <w:t xml:space="preserve"> + 2x – 6 = 0</w:t>
      </w:r>
      <w:r w:rsidR="006423FF" w:rsidRPr="00105600">
        <w:rPr>
          <w:rFonts w:ascii="Times New Roman" w:eastAsia="Calibri" w:hAnsi="Times New Roman" w:cs="Times New Roman"/>
          <w:sz w:val="28"/>
          <w:szCs w:val="28"/>
        </w:rPr>
        <w:t xml:space="preserve">            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="00267B85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E6C2F">
        <w:rPr>
          <w:rFonts w:ascii="Times New Roman" w:eastAsia="Calibri" w:hAnsi="Times New Roman" w:cs="Times New Roman"/>
          <w:sz w:val="28"/>
          <w:szCs w:val="28"/>
        </w:rPr>
        <w:t>d</w:t>
      </w:r>
      <w:r w:rsidR="00267B85">
        <w:rPr>
          <w:rFonts w:ascii="Times New Roman" w:eastAsia="Calibri" w:hAnsi="Times New Roman" w:cs="Times New Roman"/>
          <w:sz w:val="28"/>
          <w:szCs w:val="28"/>
        </w:rPr>
        <w:t>) x</w:t>
      </w:r>
      <w:r w:rsidR="00267B85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="00267B85">
        <w:rPr>
          <w:rFonts w:ascii="Times New Roman" w:eastAsia="Calibri" w:hAnsi="Times New Roman" w:cs="Times New Roman"/>
          <w:sz w:val="28"/>
          <w:szCs w:val="28"/>
        </w:rPr>
        <w:t xml:space="preserve"> + 3x</w:t>
      </w:r>
      <w:r w:rsidR="00267B85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267B85">
        <w:rPr>
          <w:rFonts w:ascii="Times New Roman" w:eastAsia="Calibri" w:hAnsi="Times New Roman" w:cs="Times New Roman"/>
          <w:sz w:val="28"/>
          <w:szCs w:val="28"/>
        </w:rPr>
        <w:t xml:space="preserve"> – 4x – 12 = 0</w:t>
      </w:r>
    </w:p>
    <w:p w:rsidR="00105600" w:rsidRPr="00DB1E9B" w:rsidRDefault="00DB1E9B" w:rsidP="00DB1E9B">
      <w:pPr>
        <w:spacing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DB1E9B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6423FF" w:rsidRPr="00DB1E9B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</w:t>
      </w:r>
      <w:r w:rsidRPr="00DB1E9B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Pr="00DB1E9B">
        <w:rPr>
          <w:rFonts w:ascii="Times New Roman" w:eastAsia="Calibri" w:hAnsi="Times New Roman" w:cs="Times New Roman"/>
          <w:sz w:val="28"/>
          <w:szCs w:val="28"/>
        </w:rPr>
        <w:t>e</w:t>
      </w:r>
      <w:r w:rsidRPr="00DB1E9B">
        <w:rPr>
          <w:rFonts w:ascii="Times New Roman" w:eastAsia="Calibri" w:hAnsi="Times New Roman" w:cs="Times New Roman"/>
          <w:sz w:val="28"/>
          <w:szCs w:val="28"/>
        </w:rPr>
        <w:t>) 4x</w:t>
      </w:r>
      <w:r w:rsidRPr="00DB1E9B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DB1E9B">
        <w:rPr>
          <w:rFonts w:ascii="Times New Roman" w:eastAsia="Calibri" w:hAnsi="Times New Roman" w:cs="Times New Roman"/>
          <w:sz w:val="28"/>
          <w:szCs w:val="28"/>
        </w:rPr>
        <w:t xml:space="preserve"> – 12x + 5 = 0             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 w:rsidRPr="00DB1E9B">
        <w:rPr>
          <w:rFonts w:ascii="Times New Roman" w:eastAsia="Calibri" w:hAnsi="Times New Roman" w:cs="Times New Roman"/>
          <w:sz w:val="28"/>
          <w:szCs w:val="28"/>
        </w:rPr>
        <w:t>f</w:t>
      </w:r>
      <w:r w:rsidRPr="00DB1E9B">
        <w:rPr>
          <w:rFonts w:ascii="Times New Roman" w:eastAsia="Calibri" w:hAnsi="Times New Roman" w:cs="Times New Roman"/>
          <w:sz w:val="28"/>
          <w:szCs w:val="28"/>
        </w:rPr>
        <w:t>) 2x</w:t>
      </w:r>
      <w:r w:rsidRPr="00DB1E9B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DB1E9B">
        <w:rPr>
          <w:rFonts w:ascii="Times New Roman" w:eastAsia="Calibri" w:hAnsi="Times New Roman" w:cs="Times New Roman"/>
          <w:sz w:val="28"/>
          <w:szCs w:val="28"/>
        </w:rPr>
        <w:t xml:space="preserve"> + 5x + 3 = 0</w:t>
      </w:r>
      <w:r w:rsidR="006423FF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           </w:t>
      </w:r>
      <w:r w:rsid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 </w:t>
      </w:r>
    </w:p>
    <w:p w:rsidR="006423FF" w:rsidRDefault="006423FF" w:rsidP="006423FF">
      <w:pPr>
        <w:ind w:left="360"/>
        <w:rPr>
          <w:rFonts w:ascii="Times New Roman" w:hAnsi="Times New Roman" w:cs="Times New Roman"/>
          <w:b/>
          <w:i/>
          <w:sz w:val="28"/>
          <w:szCs w:val="28"/>
        </w:rPr>
      </w:pPr>
      <w:r w:rsidRPr="006423FF">
        <w:rPr>
          <w:rFonts w:ascii="Times New Roman" w:hAnsi="Times New Roman" w:cs="Times New Roman"/>
          <w:b/>
          <w:i/>
          <w:sz w:val="28"/>
          <w:szCs w:val="28"/>
        </w:rPr>
        <w:t>Dạng 3. Giải phương trình chứa ẩn ở mẫu.</w:t>
      </w:r>
    </w:p>
    <w:p w:rsidR="00105600" w:rsidRDefault="00105600" w:rsidP="001056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</w:t>
      </w:r>
      <w:r w:rsidRP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>B</w:t>
      </w:r>
      <w:r w:rsidR="003301E4">
        <w:rPr>
          <w:rFonts w:ascii="Times New Roman" w:eastAsia="Arial" w:hAnsi="Times New Roman" w:cs="Times New Roman"/>
          <w:b/>
          <w:color w:val="000000"/>
          <w:sz w:val="28"/>
          <w:szCs w:val="28"/>
        </w:rPr>
        <w:t>ài 1</w:t>
      </w: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  <w:r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Giải phương trình:</w:t>
      </w:r>
    </w:p>
    <w:p w:rsidR="00105600" w:rsidRDefault="00105600" w:rsidP="00105600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        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>a)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B1E9B" w:rsidRPr="00DB1E9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540" w:dyaOrig="720">
          <v:shape id="_x0000_i1031" type="#_x0000_t75" style="width:77.25pt;height:36pt" o:ole="">
            <v:imagedata r:id="rId18" o:title=""/>
          </v:shape>
          <o:OLEObject Type="Embed" ProgID="Equation.DSMT4" ShapeID="_x0000_i1031" DrawAspect="Content" ObjectID="_1643947440" r:id="rId19"/>
        </w:objec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</w:t>
      </w:r>
      <w:proofErr w:type="gramStart"/>
      <w:r w:rsidRPr="00105600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End"/>
      <w:r w:rsidRPr="00105600">
        <w:rPr>
          <w:rFonts w:ascii="Times New Roman" w:eastAsia="Times New Roman" w:hAnsi="Times New Roman" w:cs="Times New Roman"/>
          <w:sz w:val="28"/>
          <w:szCs w:val="28"/>
        </w:rPr>
        <w:t>)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B1E9B" w:rsidRPr="00DB1E9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140" w:dyaOrig="720">
          <v:shape id="_x0000_i1032" type="#_x0000_t75" style="width:107.25pt;height:36pt" o:ole="">
            <v:imagedata r:id="rId20" o:title=""/>
          </v:shape>
          <o:OLEObject Type="Embed" ProgID="Equation.DSMT4" ShapeID="_x0000_i1032" DrawAspect="Content" ObjectID="_1643947441" r:id="rId21"/>
        </w:objec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</w:p>
    <w:p w:rsidR="00105600" w:rsidRPr="00105600" w:rsidRDefault="00105600" w:rsidP="00105600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>c)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B1E9B" w:rsidRPr="00DB1E9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799" w:dyaOrig="760">
          <v:shape id="_x0000_i1033" type="#_x0000_t75" style="width:140.25pt;height:38.25pt" o:ole="">
            <v:imagedata r:id="rId22" o:title=""/>
          </v:shape>
          <o:OLEObject Type="Embed" ProgID="Equation.DSMT4" ShapeID="_x0000_i1033" DrawAspect="Content" ObjectID="_1643947442" r:id="rId23"/>
        </w:objec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</w:t>
      </w:r>
      <w:proofErr w:type="gramStart"/>
      <w:r w:rsidRPr="00105600">
        <w:rPr>
          <w:rFonts w:ascii="Times New Roman" w:eastAsia="Times New Roman" w:hAnsi="Times New Roman" w:cs="Times New Roman"/>
          <w:sz w:val="28"/>
          <w:szCs w:val="28"/>
        </w:rPr>
        <w:t>d</w:t>
      </w:r>
      <w:proofErr w:type="gramEnd"/>
      <w:r w:rsidRPr="00105600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="00DB1E9B" w:rsidRPr="00DB1E9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260" w:dyaOrig="720">
          <v:shape id="_x0000_i1034" type="#_x0000_t75" style="width:113.25pt;height:36pt" o:ole="">
            <v:imagedata r:id="rId24" o:title=""/>
          </v:shape>
          <o:OLEObject Type="Embed" ProgID="Equation.DSMT4" ShapeID="_x0000_i1034" DrawAspect="Content" ObjectID="_1643947443" r:id="rId25"/>
        </w:objec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105600" w:rsidRDefault="00105600" w:rsidP="00105600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      </w:t>
      </w:r>
      <w:r w:rsidR="003301E4">
        <w:rPr>
          <w:rFonts w:ascii="Times New Roman" w:eastAsia="Calibri" w:hAnsi="Times New Roman" w:cs="Times New Roman"/>
          <w:b/>
          <w:sz w:val="28"/>
          <w:szCs w:val="28"/>
        </w:rPr>
        <w:t>Bài 2</w:t>
      </w:r>
      <w:r w:rsidRPr="00105600">
        <w:rPr>
          <w:rFonts w:ascii="Times New Roman" w:eastAsia="Calibri" w:hAnsi="Times New Roman" w:cs="Times New Roman"/>
          <w:b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Giải phương trình:</w:t>
      </w:r>
    </w:p>
    <w:p w:rsidR="00105600" w:rsidRPr="00105600" w:rsidRDefault="00105600" w:rsidP="00105600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Pr="00105600">
        <w:rPr>
          <w:rFonts w:ascii="Times New Roman" w:eastAsia="Calibri" w:hAnsi="Times New Roman" w:cs="Times New Roman"/>
          <w:sz w:val="28"/>
          <w:szCs w:val="28"/>
        </w:rPr>
        <w:t>a)</w:t>
      </w:r>
      <w:r w:rsidR="00DB1E9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B1E9B" w:rsidRPr="00DB1E9B">
        <w:rPr>
          <w:rFonts w:ascii="Times New Roman" w:eastAsia="Calibri" w:hAnsi="Times New Roman" w:cs="Times New Roman"/>
          <w:position w:val="-36"/>
          <w:sz w:val="28"/>
          <w:szCs w:val="28"/>
        </w:rPr>
        <w:object w:dxaOrig="3300" w:dyaOrig="800">
          <v:shape id="_x0000_i1035" type="#_x0000_t75" style="width:165pt;height:39.75pt" o:ole="">
            <v:imagedata r:id="rId26" o:title=""/>
          </v:shape>
          <o:OLEObject Type="Embed" ProgID="Equation.DSMT4" ShapeID="_x0000_i1035" DrawAspect="Content" ObjectID="_1643947444" r:id="rId27"/>
        </w:object>
      </w:r>
      <w:r w:rsidR="00DB1E9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proofErr w:type="gramStart"/>
      <w:r w:rsidRPr="00105600">
        <w:rPr>
          <w:rFonts w:ascii="Times New Roman" w:eastAsia="Calibri" w:hAnsi="Times New Roman" w:cs="Times New Roman"/>
          <w:sz w:val="28"/>
          <w:szCs w:val="28"/>
        </w:rPr>
        <w:t>b</w:t>
      </w:r>
      <w:proofErr w:type="gramEnd"/>
      <w:r w:rsidRPr="00105600">
        <w:rPr>
          <w:rFonts w:ascii="Times New Roman" w:eastAsia="Calibri" w:hAnsi="Times New Roman" w:cs="Times New Roman"/>
          <w:sz w:val="28"/>
          <w:szCs w:val="28"/>
        </w:rPr>
        <w:t xml:space="preserve">) </w:t>
      </w:r>
      <w:r w:rsidR="00DB1E9B" w:rsidRPr="00DB1E9B">
        <w:rPr>
          <w:rFonts w:ascii="Times New Roman" w:eastAsia="Calibri" w:hAnsi="Times New Roman" w:cs="Times New Roman"/>
          <w:position w:val="-36"/>
          <w:sz w:val="28"/>
          <w:szCs w:val="28"/>
        </w:rPr>
        <w:object w:dxaOrig="3700" w:dyaOrig="800">
          <v:shape id="_x0000_i1036" type="#_x0000_t75" style="width:185.25pt;height:39.75pt" o:ole="">
            <v:imagedata r:id="rId28" o:title=""/>
          </v:shape>
          <o:OLEObject Type="Embed" ProgID="Equation.DSMT4" ShapeID="_x0000_i1036" DrawAspect="Content" ObjectID="_1643947445" r:id="rId29"/>
        </w:object>
      </w:r>
      <w:r w:rsidR="00DB1E9B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105600" w:rsidRDefault="00105600" w:rsidP="00105600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Pr="00105600">
        <w:rPr>
          <w:rFonts w:ascii="Times New Roman" w:eastAsia="Calibri" w:hAnsi="Times New Roman" w:cs="Times New Roman"/>
          <w:sz w:val="28"/>
          <w:szCs w:val="28"/>
        </w:rPr>
        <w:t>c)</w:t>
      </w:r>
      <w:r w:rsidR="00DB1E9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B1E9B" w:rsidRPr="00DB1E9B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340" w:dyaOrig="720">
          <v:shape id="_x0000_i1037" type="#_x0000_t75" style="width:117pt;height:36pt" o:ole="">
            <v:imagedata r:id="rId30" o:title=""/>
          </v:shape>
          <o:OLEObject Type="Embed" ProgID="Equation.DSMT4" ShapeID="_x0000_i1037" DrawAspect="Content" ObjectID="_1643947446" r:id="rId31"/>
        </w:object>
      </w:r>
      <w:r w:rsidR="00DB1E9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</w:t>
      </w:r>
      <w:r w:rsidR="00DB1E9B"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proofErr w:type="gramStart"/>
      <w:r w:rsidRPr="00105600">
        <w:rPr>
          <w:rFonts w:ascii="Times New Roman" w:eastAsia="Calibri" w:hAnsi="Times New Roman" w:cs="Times New Roman"/>
          <w:sz w:val="28"/>
          <w:szCs w:val="28"/>
        </w:rPr>
        <w:t>d</w:t>
      </w:r>
      <w:proofErr w:type="gramEnd"/>
      <w:r w:rsidRPr="00105600">
        <w:rPr>
          <w:rFonts w:ascii="Times New Roman" w:eastAsia="Calibri" w:hAnsi="Times New Roman" w:cs="Times New Roman"/>
          <w:sz w:val="28"/>
          <w:szCs w:val="28"/>
        </w:rPr>
        <w:t xml:space="preserve">) </w:t>
      </w:r>
      <w:r w:rsidR="00DB1E9B" w:rsidRPr="00DB1E9B">
        <w:rPr>
          <w:rFonts w:ascii="Times New Roman" w:eastAsia="Calibri" w:hAnsi="Times New Roman" w:cs="Times New Roman"/>
          <w:position w:val="-36"/>
          <w:sz w:val="28"/>
          <w:szCs w:val="28"/>
        </w:rPr>
        <w:object w:dxaOrig="3260" w:dyaOrig="800">
          <v:shape id="_x0000_i1038" type="#_x0000_t75" style="width:162.75pt;height:39.75pt" o:ole="">
            <v:imagedata r:id="rId32" o:title=""/>
          </v:shape>
          <o:OLEObject Type="Embed" ProgID="Equation.DSMT4" ShapeID="_x0000_i1038" DrawAspect="Content" ObjectID="_1643947447" r:id="rId33"/>
        </w:object>
      </w:r>
      <w:r w:rsidR="00DB1E9B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3301E4" w:rsidRDefault="003301E4" w:rsidP="00105600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 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Bài 3</w:t>
      </w:r>
      <w:r w:rsidRPr="00105600">
        <w:rPr>
          <w:rFonts w:ascii="Times New Roman" w:eastAsia="Calibri" w:hAnsi="Times New Roman" w:cs="Times New Roman"/>
          <w:b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Giải phương trình:</w:t>
      </w:r>
    </w:p>
    <w:p w:rsidR="003301E4" w:rsidRPr="003301E4" w:rsidRDefault="003301E4" w:rsidP="00105600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="00105600" w:rsidRPr="00105600">
        <w:rPr>
          <w:rFonts w:ascii="Times New Roman" w:eastAsia="Times New Roman" w:hAnsi="Times New Roman" w:cs="Times New Roman"/>
          <w:sz w:val="28"/>
          <w:szCs w:val="28"/>
        </w:rPr>
        <w:t>a)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B1E9B" w:rsidRPr="00DB1E9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100" w:dyaOrig="720">
          <v:shape id="_x0000_i1039" type="#_x0000_t75" style="width:54.75pt;height:36pt" o:ole="">
            <v:imagedata r:id="rId34" o:title=""/>
          </v:shape>
          <o:OLEObject Type="Embed" ProgID="Equation.DSMT4" ShapeID="_x0000_i1039" DrawAspect="Content" ObjectID="_1643947448" r:id="rId35"/>
        </w:objec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105600" w:rsidRPr="00105600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          </w:t>
      </w:r>
      <w:proofErr w:type="gramStart"/>
      <w:r w:rsidR="00105600" w:rsidRPr="00105600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End"/>
      <w:r w:rsidR="00105600" w:rsidRPr="00105600">
        <w:rPr>
          <w:rFonts w:ascii="Times New Roman" w:eastAsia="Times New Roman" w:hAnsi="Times New Roman" w:cs="Times New Roman"/>
          <w:sz w:val="28"/>
          <w:szCs w:val="28"/>
        </w:rPr>
        <w:t>)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B1E9B" w:rsidRPr="00DB1E9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720" w:dyaOrig="720">
          <v:shape id="_x0000_i1040" type="#_x0000_t75" style="width:186pt;height:36pt" o:ole="">
            <v:imagedata r:id="rId36" o:title=""/>
          </v:shape>
          <o:OLEObject Type="Embed" ProgID="Equation.DSMT4" ShapeID="_x0000_i1040" DrawAspect="Content" ObjectID="_1643947449" r:id="rId37"/>
        </w:objec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105600" w:rsidRPr="00105600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</w:p>
    <w:p w:rsidR="003301E4" w:rsidRDefault="003301E4" w:rsidP="003301E4">
      <w:pPr>
        <w:spacing w:after="20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</w:t>
      </w:r>
      <w:r w:rsidR="00105600" w:rsidRPr="00105600">
        <w:rPr>
          <w:rFonts w:ascii="Times New Roman" w:eastAsia="Times New Roman" w:hAnsi="Times New Roman" w:cs="Times New Roman"/>
          <w:sz w:val="28"/>
          <w:szCs w:val="28"/>
        </w:rPr>
        <w:t>c)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B1E9B" w:rsidRPr="00DB1E9B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580" w:dyaOrig="800">
          <v:shape id="_x0000_i1041" type="#_x0000_t75" style="width:179.25pt;height:39.75pt" o:ole="">
            <v:imagedata r:id="rId38" o:title=""/>
          </v:shape>
          <o:OLEObject Type="Embed" ProgID="Equation.DSMT4" ShapeID="_x0000_i1041" DrawAspect="Content" ObjectID="_1643947450" r:id="rId39"/>
        </w:objec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105600" w:rsidRPr="00105600">
        <w:rPr>
          <w:rFonts w:ascii="Times New Roman" w:eastAsia="Times New Roman" w:hAnsi="Times New Roman" w:cs="Times New Roman"/>
          <w:sz w:val="28"/>
          <w:szCs w:val="28"/>
        </w:rPr>
        <w:t xml:space="preserve">           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d</w:t>
      </w:r>
      <w:proofErr w:type="gramEnd"/>
      <w:r w:rsidR="00105600" w:rsidRPr="00105600">
        <w:rPr>
          <w:rFonts w:ascii="Times New Roman" w:eastAsia="Times New Roman" w:hAnsi="Times New Roman" w:cs="Times New Roman"/>
          <w:sz w:val="28"/>
          <w:szCs w:val="28"/>
        </w:rPr>
        <w:t>)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96B5F" w:rsidRPr="00596B5F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2659" w:dyaOrig="620">
          <v:shape id="_x0000_i1042" type="#_x0000_t75" style="width:147.75pt;height:34.5pt" o:ole="">
            <v:imagedata r:id="rId40" o:title=""/>
          </v:shape>
          <o:OLEObject Type="Embed" ProgID="Equation.DSMT4" ShapeID="_x0000_i1042" DrawAspect="Content" ObjectID="_1643947451" r:id="rId41"/>
        </w:object>
      </w:r>
      <w:r w:rsidR="00105600" w:rsidRPr="001056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3301E4" w:rsidRDefault="003301E4" w:rsidP="003301E4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eastAsia="Calibri" w:hAnsi="Times New Roman" w:cs="Times New Roman"/>
          <w:b/>
          <w:sz w:val="28"/>
          <w:szCs w:val="28"/>
        </w:rPr>
        <w:t>Bài 4</w:t>
      </w:r>
      <w:r w:rsidRPr="00105600">
        <w:rPr>
          <w:rFonts w:ascii="Times New Roman" w:eastAsia="Calibri" w:hAnsi="Times New Roman" w:cs="Times New Roman"/>
          <w:b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Giải phương trình:</w:t>
      </w:r>
    </w:p>
    <w:p w:rsidR="003301E4" w:rsidRDefault="007D5950" w:rsidP="003301E4">
      <w:pPr>
        <w:spacing w:after="20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 w:rsidR="00105600" w:rsidRPr="003301E4">
        <w:rPr>
          <w:rFonts w:ascii="Times New Roman" w:eastAsia="Times New Roman" w:hAnsi="Times New Roman" w:cs="Times New Roman"/>
          <w:sz w:val="28"/>
          <w:szCs w:val="28"/>
        </w:rPr>
        <w:t>a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D5950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880" w:dyaOrig="760">
          <v:shape id="_x0000_i1043" type="#_x0000_t75" style="width:2in;height:38.25pt" o:ole="">
            <v:imagedata r:id="rId42" o:title=""/>
          </v:shape>
          <o:OLEObject Type="Embed" ProgID="Equation.DSMT4" ShapeID="_x0000_i1043" DrawAspect="Content" ObjectID="_1643947452" r:id="rId43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105600" w:rsidRPr="003301E4"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 w:rsidR="003301E4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>)</w:t>
      </w:r>
      <w:r w:rsidRPr="007D5950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4660" w:dyaOrig="800">
          <v:shape id="_x0000_i1044" type="#_x0000_t75" style="width:222.75pt;height:38.25pt" o:ole="">
            <v:imagedata r:id="rId44" o:title=""/>
          </v:shape>
          <o:OLEObject Type="Embed" ProgID="Equation.DSMT4" ShapeID="_x0000_i1044" DrawAspect="Content" ObjectID="_1643947453" r:id="rId45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105600" w:rsidRDefault="00BE6C2F" w:rsidP="003301E4">
      <w:pPr>
        <w:spacing w:after="20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     </w:t>
      </w:r>
      <w:r w:rsidR="00105600" w:rsidRPr="003301E4">
        <w:rPr>
          <w:rFonts w:ascii="Times New Roman" w:eastAsia="Times New Roman" w:hAnsi="Times New Roman" w:cs="Times New Roman"/>
          <w:sz w:val="28"/>
          <w:szCs w:val="28"/>
        </w:rPr>
        <w:t>c)</w:t>
      </w:r>
      <w:r w:rsidR="007D595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D5950" w:rsidRPr="007D5950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460" w:dyaOrig="760">
          <v:shape id="_x0000_i1045" type="#_x0000_t75" style="width:173.25pt;height:38.25pt" o:ole="">
            <v:imagedata r:id="rId46" o:title=""/>
          </v:shape>
          <o:OLEObject Type="Embed" ProgID="Equation.DSMT4" ShapeID="_x0000_i1045" DrawAspect="Content" ObjectID="_1643947454" r:id="rId47"/>
        </w:object>
      </w:r>
      <w:r w:rsidR="007D595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105600" w:rsidRPr="003301E4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proofErr w:type="gramStart"/>
      <w:r w:rsidR="00105600" w:rsidRPr="003301E4">
        <w:rPr>
          <w:rFonts w:ascii="Times New Roman" w:eastAsia="Times New Roman" w:hAnsi="Times New Roman" w:cs="Times New Roman"/>
          <w:sz w:val="28"/>
          <w:szCs w:val="28"/>
        </w:rPr>
        <w:t>d</w:t>
      </w:r>
      <w:proofErr w:type="gramEnd"/>
      <w:r w:rsidR="00105600" w:rsidRPr="003301E4">
        <w:rPr>
          <w:rFonts w:ascii="Times New Roman" w:eastAsia="Times New Roman" w:hAnsi="Times New Roman" w:cs="Times New Roman"/>
          <w:sz w:val="28"/>
          <w:szCs w:val="28"/>
        </w:rPr>
        <w:t>)</w:t>
      </w:r>
      <w:r w:rsidR="007D5950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7D5950" w:rsidRPr="007D5950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280" w:dyaOrig="720">
          <v:shape id="_x0000_i1046" type="#_x0000_t75" style="width:164.25pt;height:36pt" o:ole="">
            <v:imagedata r:id="rId48" o:title=""/>
          </v:shape>
          <o:OLEObject Type="Embed" ProgID="Equation.DSMT4" ShapeID="_x0000_i1046" DrawAspect="Content" ObjectID="_1643947455" r:id="rId49"/>
        </w:object>
      </w:r>
      <w:r w:rsidR="007D595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36E56">
        <w:rPr>
          <w:rFonts w:ascii="Times New Roman" w:eastAsia="Times New Roman" w:hAnsi="Times New Roman" w:cs="Times New Roman"/>
          <w:sz w:val="28"/>
          <w:szCs w:val="28"/>
        </w:rPr>
        <w:t>k</w:t>
      </w:r>
    </w:p>
    <w:p w:rsidR="007D5950" w:rsidRPr="003301E4" w:rsidRDefault="007D5950" w:rsidP="003301E4">
      <w:pPr>
        <w:spacing w:after="20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6423FF" w:rsidRDefault="006423FF" w:rsidP="006423F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HÌNH HỌC</w:t>
      </w:r>
    </w:p>
    <w:p w:rsidR="00F36E56" w:rsidRDefault="003301E4" w:rsidP="00F36E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Pr="003301E4">
        <w:rPr>
          <w:rFonts w:ascii="Times New Roman" w:hAnsi="Times New Roman" w:cs="Times New Roman"/>
          <w:b/>
          <w:sz w:val="28"/>
          <w:szCs w:val="28"/>
        </w:rPr>
        <w:t>Bài 1.</w:t>
      </w:r>
      <w:r w:rsidRPr="003301E4">
        <w:rPr>
          <w:rFonts w:ascii="Times New Roman" w:hAnsi="Times New Roman" w:cs="Times New Roman"/>
          <w:sz w:val="28"/>
          <w:szCs w:val="28"/>
        </w:rPr>
        <w:t xml:space="preserve"> </w:t>
      </w:r>
      <w:r w:rsidR="00F36E56">
        <w:rPr>
          <w:rFonts w:ascii="Times New Roman" w:hAnsi="Times New Roman" w:cs="Times New Roman"/>
          <w:sz w:val="28"/>
          <w:szCs w:val="28"/>
        </w:rPr>
        <w:t>Trên một cạnh của một góc đỉnh A, đặt liên tiếp các đoạn thẳng:</w:t>
      </w:r>
    </w:p>
    <w:p w:rsidR="003301E4" w:rsidRDefault="00F36E56" w:rsidP="00F36E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AB = 5cm; BC = 6cm. Trên cạnh thứ hai đặt đoạn AD = 7,5cm; qua C vẽ </w:t>
      </w:r>
    </w:p>
    <w:p w:rsidR="00F36E56" w:rsidRPr="003301E4" w:rsidRDefault="00F36E56" w:rsidP="00F36E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đường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thẳng song song với BD cắt cạnh thứ hai ở M. Tính độ dài của DM.</w:t>
      </w:r>
    </w:p>
    <w:p w:rsidR="003301E4" w:rsidRDefault="003301E4" w:rsidP="00F36E56">
      <w:pPr>
        <w:rPr>
          <w:rFonts w:ascii="Times New Roman" w:hAnsi="Times New Roman" w:cs="Times New Roman"/>
          <w:sz w:val="28"/>
          <w:szCs w:val="28"/>
        </w:rPr>
      </w:pPr>
      <w:r w:rsidRPr="003301E4">
        <w:rPr>
          <w:rFonts w:ascii="Times New Roman" w:hAnsi="Times New Roman" w:cs="Times New Roman"/>
          <w:b/>
          <w:sz w:val="28"/>
          <w:szCs w:val="28"/>
        </w:rPr>
        <w:t xml:space="preserve">      Bài 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F36E56">
        <w:rPr>
          <w:rFonts w:ascii="Times New Roman" w:hAnsi="Times New Roman" w:cs="Times New Roman"/>
          <w:sz w:val="28"/>
          <w:szCs w:val="28"/>
        </w:rPr>
        <w:t>Cho hình thang ABCD (AB // CD). Một đường thẳng song song với hai</w:t>
      </w:r>
    </w:p>
    <w:p w:rsidR="00F36E56" w:rsidRDefault="00F36E56" w:rsidP="00F36E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đáy</w:t>
      </w:r>
      <w:proofErr w:type="gramEnd"/>
      <w:r>
        <w:rPr>
          <w:rFonts w:ascii="Times New Roman" w:hAnsi="Times New Roman" w:cs="Times New Roman"/>
          <w:sz w:val="28"/>
          <w:szCs w:val="28"/>
        </w:rPr>
        <w:t>, cắt các cạnh bên AD và BC lần lượt ở E và F. Tính FC, biết AE = 3cm;</w:t>
      </w:r>
    </w:p>
    <w:p w:rsidR="00F36E56" w:rsidRDefault="00F36E56" w:rsidP="00F36E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ED = 4cm; BF = 6cm.</w:t>
      </w:r>
    </w:p>
    <w:p w:rsidR="003301E4" w:rsidRDefault="003301E4" w:rsidP="00F36E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3301E4">
        <w:rPr>
          <w:rFonts w:ascii="Times New Roman" w:hAnsi="Times New Roman" w:cs="Times New Roman"/>
          <w:b/>
          <w:sz w:val="28"/>
          <w:szCs w:val="28"/>
        </w:rPr>
        <w:t>Bài 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36E56">
        <w:rPr>
          <w:rFonts w:ascii="Times New Roman" w:hAnsi="Times New Roman" w:cs="Times New Roman"/>
          <w:sz w:val="28"/>
          <w:szCs w:val="28"/>
        </w:rPr>
        <w:t xml:space="preserve">Cho hình thang ABCD (AB // CD). Một đường thẳng song song với hai </w:t>
      </w:r>
    </w:p>
    <w:p w:rsidR="00F36E56" w:rsidRDefault="00F36E56" w:rsidP="00F36E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đáy</w:t>
      </w:r>
      <w:proofErr w:type="gramEnd"/>
      <w:r>
        <w:rPr>
          <w:rFonts w:ascii="Times New Roman" w:hAnsi="Times New Roman" w:cs="Times New Roman"/>
          <w:sz w:val="28"/>
          <w:szCs w:val="28"/>
        </w:rPr>
        <w:t>, cắt các cạnh bên AD và BC theo thứ tự ở M và N. Chứng minh rằng:</w:t>
      </w:r>
    </w:p>
    <w:p w:rsidR="00F36E56" w:rsidRDefault="00F36E56" w:rsidP="00F36E5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F36E56">
        <w:rPr>
          <w:rFonts w:ascii="Times New Roman" w:hAnsi="Times New Roman" w:cs="Times New Roman"/>
          <w:position w:val="-28"/>
          <w:sz w:val="28"/>
          <w:szCs w:val="28"/>
        </w:rPr>
        <w:object w:dxaOrig="1320" w:dyaOrig="720">
          <v:shape id="_x0000_i1047" type="#_x0000_t75" style="width:66pt;height:36pt" o:ole="">
            <v:imagedata r:id="rId50" o:title=""/>
          </v:shape>
          <o:OLEObject Type="Embed" ProgID="Equation.DSMT4" ShapeID="_x0000_i1047" DrawAspect="Content" ObjectID="_1643947456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36E56" w:rsidRPr="00F36E56" w:rsidRDefault="00F36E56" w:rsidP="00F36E5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F36E56">
        <w:rPr>
          <w:rFonts w:ascii="Times New Roman" w:hAnsi="Times New Roman" w:cs="Times New Roman"/>
          <w:position w:val="-28"/>
          <w:sz w:val="28"/>
          <w:szCs w:val="28"/>
        </w:rPr>
        <w:object w:dxaOrig="1660" w:dyaOrig="720">
          <v:shape id="_x0000_i1048" type="#_x0000_t75" style="width:83.25pt;height:36pt" o:ole="">
            <v:imagedata r:id="rId52" o:title=""/>
          </v:shape>
          <o:OLEObject Type="Embed" ProgID="Equation.DSMT4" ShapeID="_x0000_i1048" DrawAspect="Content" ObjectID="_1643947457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01E4" w:rsidRDefault="003301E4" w:rsidP="00F36E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Bài 4. </w:t>
      </w:r>
      <w:r w:rsidR="00F36E56">
        <w:rPr>
          <w:rFonts w:ascii="Times New Roman" w:hAnsi="Times New Roman" w:cs="Times New Roman"/>
          <w:sz w:val="28"/>
          <w:szCs w:val="28"/>
        </w:rPr>
        <w:t xml:space="preserve">Cho tam giác ABC vuông ở A, BC = 13cm, trên cạnh AC lấy điểm D </w:t>
      </w:r>
    </w:p>
    <w:p w:rsidR="00F36E56" w:rsidRDefault="00F36E56" w:rsidP="00F36E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sao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cho AD = 5cm và DC = 7cm. Qua C kẻ đường thẳng vuông góc với AC </w:t>
      </w:r>
    </w:p>
    <w:p w:rsidR="00F36E56" w:rsidRPr="00F36E56" w:rsidRDefault="00F36E56" w:rsidP="00F36E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cắt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BD ở E. Tính độ dài CE.</w:t>
      </w:r>
    </w:p>
    <w:p w:rsidR="00BE6C2F" w:rsidRDefault="003301E4" w:rsidP="00F36E56">
      <w:pPr>
        <w:rPr>
          <w:rFonts w:ascii="Times New Roman" w:hAnsi="Times New Roman" w:cs="Times New Roman"/>
          <w:sz w:val="28"/>
          <w:szCs w:val="28"/>
        </w:rPr>
      </w:pPr>
      <w:r w:rsidRPr="003301E4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="00F36E56">
        <w:rPr>
          <w:rFonts w:ascii="Times New Roman" w:hAnsi="Times New Roman" w:cs="Times New Roman"/>
          <w:b/>
          <w:sz w:val="28"/>
          <w:szCs w:val="28"/>
        </w:rPr>
        <w:t xml:space="preserve">Bài 5. </w:t>
      </w:r>
      <w:r w:rsidR="00F36E56">
        <w:rPr>
          <w:rFonts w:ascii="Times New Roman" w:hAnsi="Times New Roman" w:cs="Times New Roman"/>
          <w:sz w:val="28"/>
          <w:szCs w:val="28"/>
        </w:rPr>
        <w:t>Cho hình thang ABCD (AB // CD). Gọi O là giao điểm của AD và BC.</w:t>
      </w:r>
    </w:p>
    <w:p w:rsidR="00F36E56" w:rsidRPr="00F36E56" w:rsidRDefault="00F36E56" w:rsidP="00F36E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Tính độ dài OA, biết AB = 4cm, CD = 10cm, AD = 3cm.</w:t>
      </w:r>
    </w:p>
    <w:p w:rsidR="00BE6C2F" w:rsidRDefault="00BE6C2F" w:rsidP="00F36E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BE6C2F">
        <w:rPr>
          <w:rFonts w:ascii="Times New Roman" w:hAnsi="Times New Roman" w:cs="Times New Roman"/>
          <w:b/>
          <w:sz w:val="28"/>
          <w:szCs w:val="28"/>
        </w:rPr>
        <w:t xml:space="preserve">Bài 6. </w:t>
      </w:r>
      <w:r w:rsidR="00F36E56">
        <w:rPr>
          <w:rFonts w:ascii="Times New Roman" w:hAnsi="Times New Roman" w:cs="Times New Roman"/>
          <w:sz w:val="28"/>
          <w:szCs w:val="28"/>
        </w:rPr>
        <w:t xml:space="preserve">Cho tam giác ABC có AB = 2cm, AC = 5cm, đường phân giác AD. </w:t>
      </w:r>
    </w:p>
    <w:p w:rsidR="00F36E56" w:rsidRDefault="00F36E56" w:rsidP="00F36E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Qua D kẻ đường thẳng song song với AB, cắt AC ở E. Tính độ dài AE.</w:t>
      </w:r>
    </w:p>
    <w:p w:rsidR="00D1229B" w:rsidRPr="00F36E56" w:rsidRDefault="00D1229B" w:rsidP="00F36E56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D1229B" w:rsidRPr="00F36E5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A61EDA"/>
    <w:multiLevelType w:val="hybridMultilevel"/>
    <w:tmpl w:val="1C80CA6A"/>
    <w:lvl w:ilvl="0" w:tplc="B792EA2C">
      <w:start w:val="1"/>
      <w:numFmt w:val="lowerLetter"/>
      <w:lvlText w:val="%1)"/>
      <w:lvlJc w:val="left"/>
      <w:pPr>
        <w:ind w:left="12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1">
    <w:nsid w:val="0F375E04"/>
    <w:multiLevelType w:val="hybridMultilevel"/>
    <w:tmpl w:val="34368690"/>
    <w:lvl w:ilvl="0" w:tplc="70B43908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2">
    <w:nsid w:val="18076D96"/>
    <w:multiLevelType w:val="hybridMultilevel"/>
    <w:tmpl w:val="909C1D70"/>
    <w:lvl w:ilvl="0" w:tplc="9DAE887C">
      <w:start w:val="1"/>
      <w:numFmt w:val="lowerLetter"/>
      <w:lvlText w:val="%1)"/>
      <w:lvlJc w:val="left"/>
      <w:pPr>
        <w:ind w:left="1065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">
    <w:nsid w:val="27046C0B"/>
    <w:multiLevelType w:val="hybridMultilevel"/>
    <w:tmpl w:val="85A8EDC6"/>
    <w:lvl w:ilvl="0" w:tplc="978451E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7A2B19B3"/>
    <w:multiLevelType w:val="hybridMultilevel"/>
    <w:tmpl w:val="452072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3FF"/>
    <w:rsid w:val="00105600"/>
    <w:rsid w:val="00267B85"/>
    <w:rsid w:val="002B6344"/>
    <w:rsid w:val="003301E4"/>
    <w:rsid w:val="005864B2"/>
    <w:rsid w:val="00596B5F"/>
    <w:rsid w:val="006423FF"/>
    <w:rsid w:val="007D5950"/>
    <w:rsid w:val="007E5E9E"/>
    <w:rsid w:val="009E0C30"/>
    <w:rsid w:val="00B82D90"/>
    <w:rsid w:val="00BE6C2F"/>
    <w:rsid w:val="00D1229B"/>
    <w:rsid w:val="00DB1E9B"/>
    <w:rsid w:val="00E76D39"/>
    <w:rsid w:val="00F36E56"/>
    <w:rsid w:val="00F408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2F77069-2F16-4B6D-88A6-49284DF27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23F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096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5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B92D50-FA5D-4861-B622-1EAC4598A0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3</Pages>
  <Words>649</Words>
  <Characters>370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43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dcterms:created xsi:type="dcterms:W3CDTF">2020-02-22T22:49:00Z</dcterms:created>
  <dcterms:modified xsi:type="dcterms:W3CDTF">2020-02-22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